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4360" w:rsidRDefault="008C4360" w:rsidP="00DD1C65">
      <w:pPr>
        <w:rPr>
          <w:rFonts w:ascii="Times New Roman" w:hAnsi="Times New Roman"/>
          <w:b/>
        </w:rPr>
      </w:pPr>
    </w:p>
    <w:tbl>
      <w:tblPr>
        <w:tblpPr w:leftFromText="180" w:rightFromText="180" w:vertAnchor="page" w:horzAnchor="margin" w:tblpY="67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9"/>
        <w:gridCol w:w="4974"/>
        <w:gridCol w:w="1647"/>
      </w:tblGrid>
      <w:tr w:rsidR="00036480" w:rsidRPr="00330DF9" w:rsidTr="008872E0">
        <w:trPr>
          <w:trHeight w:val="1121"/>
        </w:trPr>
        <w:tc>
          <w:tcPr>
            <w:tcW w:w="422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  <w:sz w:val="26"/>
                <w:szCs w:val="26"/>
              </w:rPr>
              <w:t>Trường THPT Nguyễn Trung Trực</w:t>
            </w:r>
          </w:p>
          <w:p w:rsidR="00036480" w:rsidRPr="00330DF9" w:rsidRDefault="00036480" w:rsidP="008872E0">
            <w:pPr>
              <w:rPr>
                <w:rFonts w:ascii="Times New Roman" w:hAnsi="Times New Roman"/>
                <w:sz w:val="10"/>
              </w:rPr>
            </w:pPr>
          </w:p>
          <w:p w:rsidR="00036480" w:rsidRPr="00330DF9" w:rsidRDefault="00036480" w:rsidP="008872E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Họ và tên:………………………………..</w:t>
            </w:r>
          </w:p>
          <w:p w:rsidR="00036480" w:rsidRPr="00330DF9" w:rsidRDefault="00036480" w:rsidP="008872E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…………………………………………..</w:t>
            </w:r>
          </w:p>
          <w:p w:rsidR="00036480" w:rsidRPr="00330DF9" w:rsidRDefault="00036480" w:rsidP="008872E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Lớp: …………..........................................</w:t>
            </w:r>
          </w:p>
          <w:p w:rsidR="00036480" w:rsidRPr="00330DF9" w:rsidRDefault="00036480" w:rsidP="008872E0">
            <w:pPr>
              <w:spacing w:line="312" w:lineRule="auto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</w:rPr>
              <w:t>SBD: ……………………………………</w:t>
            </w:r>
          </w:p>
        </w:tc>
        <w:tc>
          <w:tcPr>
            <w:tcW w:w="49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B374A5" w:rsidRDefault="00036480" w:rsidP="008872E0">
            <w:pPr>
              <w:jc w:val="center"/>
              <w:rPr>
                <w:rFonts w:ascii="Times New Roman" w:hAnsi="Times New Roman"/>
                <w:b/>
                <w:sz w:val="23"/>
                <w:szCs w:val="23"/>
              </w:rPr>
            </w:pPr>
            <w:r w:rsidRPr="00B374A5">
              <w:rPr>
                <w:rFonts w:ascii="Times New Roman" w:hAnsi="Times New Roman"/>
                <w:b/>
                <w:sz w:val="23"/>
                <w:szCs w:val="23"/>
              </w:rPr>
              <w:t>ĐỀ KIỂM TRA HỌC KỲ II (NĂM 2016-2017)</w:t>
            </w:r>
          </w:p>
          <w:p w:rsidR="00036480" w:rsidRDefault="00036480" w:rsidP="008872E0">
            <w:pPr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 xml:space="preserve">MÔN: </w:t>
            </w:r>
            <w:r>
              <w:rPr>
                <w:rFonts w:ascii="Times New Roman" w:hAnsi="Times New Roman"/>
                <w:b/>
              </w:rPr>
              <w:t xml:space="preserve">VẬT LÍ </w:t>
            </w:r>
            <w:r w:rsidRPr="00330DF9">
              <w:rPr>
                <w:rFonts w:ascii="Times New Roman" w:hAnsi="Times New Roman"/>
                <w:b/>
              </w:rPr>
              <w:t>-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330DF9">
              <w:rPr>
                <w:rFonts w:ascii="Times New Roman" w:hAnsi="Times New Roman"/>
                <w:b/>
              </w:rPr>
              <w:t>KHỐI 1</w:t>
            </w:r>
            <w:r>
              <w:rPr>
                <w:rFonts w:ascii="Times New Roman" w:hAnsi="Times New Roman"/>
                <w:b/>
              </w:rPr>
              <w:t xml:space="preserve">0 (45’) </w:t>
            </w:r>
          </w:p>
          <w:p w:rsidR="00036480" w:rsidRPr="0005727B" w:rsidRDefault="00036480" w:rsidP="008872E0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ĐỀ 2</w:t>
            </w:r>
            <w:r w:rsidRPr="0005727B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4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</w:tc>
      </w:tr>
      <w:tr w:rsidR="00036480" w:rsidRPr="00330DF9" w:rsidTr="008872E0">
        <w:trPr>
          <w:trHeight w:val="1120"/>
        </w:trPr>
        <w:tc>
          <w:tcPr>
            <w:tcW w:w="422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9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jc w:val="center"/>
              <w:rPr>
                <w:rFonts w:ascii="Times New Roman" w:hAnsi="Times New Roman"/>
                <w:sz w:val="8"/>
              </w:rPr>
            </w:pPr>
          </w:p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thị</w:t>
            </w:r>
          </w:p>
        </w:tc>
        <w:tc>
          <w:tcPr>
            <w:tcW w:w="164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036480" w:rsidRDefault="00036480" w:rsidP="00036480">
      <w:pPr>
        <w:tabs>
          <w:tab w:val="left" w:leader="hyphen" w:pos="10632"/>
        </w:tabs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036480" w:rsidRPr="00036480" w:rsidRDefault="00036480" w:rsidP="00DD1C65">
      <w:pPr>
        <w:rPr>
          <w:rFonts w:ascii="Times New Roman" w:hAnsi="Times New Roman"/>
          <w:b/>
          <w:sz w:val="34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8"/>
        <w:gridCol w:w="4842"/>
        <w:gridCol w:w="1728"/>
      </w:tblGrid>
      <w:tr w:rsidR="00036480" w:rsidRPr="00330DF9" w:rsidTr="008872E0">
        <w:trPr>
          <w:trHeight w:val="845"/>
        </w:trPr>
        <w:tc>
          <w:tcPr>
            <w:tcW w:w="424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spacing w:before="120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khảo</w:t>
            </w:r>
          </w:p>
        </w:tc>
        <w:tc>
          <w:tcPr>
            <w:tcW w:w="4842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jc w:val="center"/>
              <w:rPr>
                <w:rFonts w:ascii="Times New Roman" w:hAnsi="Times New Roman"/>
                <w:b/>
                <w:sz w:val="10"/>
              </w:rPr>
            </w:pPr>
          </w:p>
          <w:p w:rsidR="00036480" w:rsidRPr="00330DF9" w:rsidRDefault="00036480" w:rsidP="008872E0">
            <w:pPr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>ĐIỂM BÀI THI</w:t>
            </w:r>
          </w:p>
        </w:tc>
        <w:tc>
          <w:tcPr>
            <w:tcW w:w="17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</w:p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</w:p>
        </w:tc>
      </w:tr>
      <w:tr w:rsidR="00036480" w:rsidRPr="00330DF9" w:rsidTr="008872E0">
        <w:trPr>
          <w:trHeight w:val="1160"/>
        </w:trPr>
        <w:tc>
          <w:tcPr>
            <w:tcW w:w="424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842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7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036480" w:rsidRPr="00330DF9" w:rsidRDefault="00036480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036480" w:rsidRDefault="00036480" w:rsidP="00DD1C65">
      <w:pPr>
        <w:rPr>
          <w:rFonts w:ascii="Times New Roman" w:hAnsi="Times New Roman"/>
          <w:b/>
        </w:rPr>
      </w:pPr>
      <w:r w:rsidRPr="003512DF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89CA72" wp14:editId="6B28366D">
                <wp:simplePos x="0" y="0"/>
                <wp:positionH relativeFrom="column">
                  <wp:posOffset>5874385</wp:posOffset>
                </wp:positionH>
                <wp:positionV relativeFrom="paragraph">
                  <wp:posOffset>128905</wp:posOffset>
                </wp:positionV>
                <wp:extent cx="897890" cy="246380"/>
                <wp:effectExtent l="0" t="0" r="16510" b="2032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89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6480" w:rsidRPr="003512DF" w:rsidRDefault="00036480" w:rsidP="0003648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512DF">
                              <w:rPr>
                                <w:rFonts w:ascii="Times New Roman" w:hAnsi="Times New Roman"/>
                                <w:b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62.55pt;margin-top:10.15pt;width:70.7pt;height:19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">
                <v:textbox>
                  <w:txbxContent>
                    <w:p w:rsidR="00036480" w:rsidRPr="003512DF" w:rsidRDefault="00036480" w:rsidP="00036480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3512DF">
                        <w:rPr>
                          <w:rFonts w:ascii="Times New Roman" w:hAnsi="Times New Roman"/>
                          <w:b/>
                        </w:rPr>
                        <w:t>ĐỀ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 w:rsidRPr="003512DF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4F8540" wp14:editId="5BB7BAE5">
                <wp:simplePos x="0" y="0"/>
                <wp:positionH relativeFrom="column">
                  <wp:posOffset>-61595</wp:posOffset>
                </wp:positionH>
                <wp:positionV relativeFrom="paragraph">
                  <wp:posOffset>133350</wp:posOffset>
                </wp:positionV>
                <wp:extent cx="1781175" cy="246380"/>
                <wp:effectExtent l="0" t="0" r="28575" b="2032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117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6480" w:rsidRPr="003512DF" w:rsidRDefault="00036480" w:rsidP="0003648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512DF">
                              <w:rPr>
                                <w:rFonts w:ascii="Times New Roman" w:hAnsi="Times New Roman"/>
                                <w:b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4.85pt;margin-top:10.5pt;width:140.25pt;height:19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">
                <v:textbox>
                  <w:txbxContent>
                    <w:p w:rsidR="00036480" w:rsidRPr="003512DF" w:rsidRDefault="00036480" w:rsidP="00036480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3512DF">
                        <w:rPr>
                          <w:rFonts w:ascii="Times New Roman" w:hAnsi="Times New Roman"/>
                          <w:b/>
                        </w:rPr>
                        <w:t>ĐỀ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036480" w:rsidRDefault="00036480" w:rsidP="00DD1C65">
      <w:pPr>
        <w:rPr>
          <w:rFonts w:ascii="Times New Roman" w:hAnsi="Times New Roman"/>
          <w:b/>
        </w:rPr>
      </w:pPr>
    </w:p>
    <w:p w:rsidR="00036480" w:rsidRPr="00603C24" w:rsidRDefault="00036480" w:rsidP="00DD1C65">
      <w:pPr>
        <w:rPr>
          <w:rFonts w:ascii="Times New Roman" w:hAnsi="Times New Roman"/>
          <w:b/>
        </w:rPr>
      </w:pPr>
    </w:p>
    <w:p w:rsidR="008C4360" w:rsidRPr="00036480" w:rsidRDefault="00036480" w:rsidP="00036480">
      <w:pPr>
        <w:spacing w:line="288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036480">
        <w:rPr>
          <w:rFonts w:ascii="Times New Roman" w:hAnsi="Times New Roman"/>
          <w:b/>
          <w:sz w:val="26"/>
          <w:szCs w:val="26"/>
          <w:lang w:val="nl-NL"/>
        </w:rPr>
        <w:t>Câu 1.</w:t>
      </w:r>
      <w:r w:rsidRPr="00036480">
        <w:rPr>
          <w:rFonts w:ascii="Times New Roman" w:hAnsi="Times New Roman"/>
          <w:sz w:val="26"/>
          <w:szCs w:val="26"/>
          <w:lang w:val="nl-NL"/>
        </w:rPr>
        <w:t xml:space="preserve"> N</w:t>
      </w:r>
      <w:r w:rsidR="00E351BB">
        <w:rPr>
          <w:rFonts w:ascii="Times New Roman" w:hAnsi="Times New Roman"/>
          <w:sz w:val="26"/>
          <w:szCs w:val="26"/>
          <w:lang w:val="nl-NL"/>
        </w:rPr>
        <w:t>én khí đẳng nhiệt từ thể tích 9(l) đến thể tích 6</w:t>
      </w:r>
      <w:r w:rsidRPr="00036480">
        <w:rPr>
          <w:rFonts w:ascii="Times New Roman" w:hAnsi="Times New Roman"/>
          <w:sz w:val="26"/>
          <w:szCs w:val="26"/>
          <w:lang w:val="nl-NL"/>
        </w:rPr>
        <w:t xml:space="preserve">(l) thì thấy áp suất thay đổi một lượng </w:t>
      </w:r>
      <w:r w:rsidRPr="00036480">
        <w:rPr>
          <w:position w:val="-10"/>
          <w:sz w:val="26"/>
          <w:szCs w:val="26"/>
          <w:lang w:val="nl-NL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8" o:title=""/>
          </v:shape>
          <o:OLEObject Type="Embed" ProgID="Equation.DSMT4" ShapeID="_x0000_i1025" DrawAspect="Content" ObjectID="_1556088154" r:id="rId9"/>
        </w:object>
      </w:r>
      <w:r w:rsidRPr="00036480">
        <w:rPr>
          <w:rFonts w:ascii="Times New Roman" w:hAnsi="Times New Roman"/>
          <w:sz w:val="26"/>
          <w:szCs w:val="26"/>
          <w:lang w:val="nl-NL"/>
        </w:rPr>
        <w:t>. Hỏi áp suất ban đầu của khí là bao nhiêu?</w:t>
      </w:r>
    </w:p>
    <w:p w:rsidR="00036480" w:rsidRPr="00036480" w:rsidRDefault="00036480" w:rsidP="00036480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036480">
        <w:rPr>
          <w:rFonts w:ascii="Times New Roman" w:hAnsi="Times New Roman"/>
          <w:b/>
          <w:sz w:val="26"/>
          <w:szCs w:val="26"/>
        </w:rPr>
        <w:t>Câu 2.</w:t>
      </w:r>
      <w:r w:rsidRPr="00036480">
        <w:rPr>
          <w:rFonts w:ascii="Times New Roman" w:hAnsi="Times New Roman"/>
          <w:sz w:val="26"/>
          <w:szCs w:val="26"/>
        </w:rPr>
        <w:t xml:space="preserve"> Ở 27</w:t>
      </w:r>
      <w:r w:rsidRPr="00036480">
        <w:rPr>
          <w:rFonts w:ascii="Times New Roman" w:hAnsi="Times New Roman"/>
          <w:sz w:val="26"/>
          <w:szCs w:val="26"/>
          <w:vertAlign w:val="superscript"/>
        </w:rPr>
        <w:t>0</w:t>
      </w:r>
      <w:r w:rsidRPr="00036480">
        <w:rPr>
          <w:rFonts w:ascii="Times New Roman" w:hAnsi="Times New Roman"/>
          <w:sz w:val="26"/>
          <w:szCs w:val="26"/>
        </w:rPr>
        <w:t>C thể tích của một lượng khí là 6 lít. Tính thể tích của lượng khí đó ở nhiệt độ 227</w:t>
      </w:r>
      <w:r w:rsidRPr="00036480">
        <w:rPr>
          <w:rFonts w:ascii="Times New Roman" w:hAnsi="Times New Roman"/>
          <w:sz w:val="26"/>
          <w:szCs w:val="26"/>
          <w:vertAlign w:val="superscript"/>
        </w:rPr>
        <w:t>0</w:t>
      </w:r>
      <w:r w:rsidRPr="00036480">
        <w:rPr>
          <w:rFonts w:ascii="Times New Roman" w:hAnsi="Times New Roman"/>
          <w:sz w:val="26"/>
          <w:szCs w:val="26"/>
        </w:rPr>
        <w:t>C, biết áp suất không đổi.</w:t>
      </w:r>
    </w:p>
    <w:p w:rsidR="00036480" w:rsidRPr="00036480" w:rsidRDefault="00036480" w:rsidP="00036480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036480">
        <w:rPr>
          <w:rFonts w:ascii="Times New Roman" w:hAnsi="Times New Roman"/>
          <w:b/>
          <w:sz w:val="26"/>
          <w:szCs w:val="26"/>
        </w:rPr>
        <w:t>Câu 3.</w:t>
      </w:r>
      <w:r w:rsidRPr="00036480">
        <w:rPr>
          <w:rFonts w:ascii="Times New Roman" w:hAnsi="Times New Roman"/>
          <w:sz w:val="26"/>
          <w:szCs w:val="26"/>
        </w:rPr>
        <w:t xml:space="preserve"> Một hòn bi m = 25g được ném thẳng đứng lên cao với v = 4,5m/s từ độ cao 1,5m so với mặt đất. Chọn gốc thế năng tại mặt đất, g = 10m/s</w:t>
      </w:r>
      <w:r w:rsidRPr="00036480">
        <w:rPr>
          <w:rFonts w:ascii="Times New Roman" w:hAnsi="Times New Roman"/>
          <w:sz w:val="26"/>
          <w:szCs w:val="26"/>
          <w:vertAlign w:val="superscript"/>
        </w:rPr>
        <w:t>2</w:t>
      </w:r>
      <w:r w:rsidRPr="00036480">
        <w:rPr>
          <w:rFonts w:ascii="Times New Roman" w:hAnsi="Times New Roman"/>
          <w:sz w:val="26"/>
          <w:szCs w:val="26"/>
        </w:rPr>
        <w:t>.</w:t>
      </w:r>
    </w:p>
    <w:p w:rsidR="00036480" w:rsidRPr="00036480" w:rsidRDefault="00036480" w:rsidP="00036480">
      <w:pPr>
        <w:tabs>
          <w:tab w:val="left" w:pos="709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036480">
        <w:rPr>
          <w:rFonts w:ascii="Times New Roman" w:hAnsi="Times New Roman"/>
          <w:sz w:val="26"/>
          <w:szCs w:val="26"/>
        </w:rPr>
        <w:tab/>
        <w:t>a. Tính cơ năng tại lúc ném vật.</w:t>
      </w:r>
    </w:p>
    <w:p w:rsidR="00036480" w:rsidRPr="00036480" w:rsidRDefault="00036480" w:rsidP="00036480">
      <w:pPr>
        <w:tabs>
          <w:tab w:val="left" w:pos="709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036480">
        <w:rPr>
          <w:rFonts w:ascii="Times New Roman" w:hAnsi="Times New Roman"/>
          <w:sz w:val="26"/>
          <w:szCs w:val="26"/>
        </w:rPr>
        <w:tab/>
        <w:t>b. Tìm độ cao cực đại mà bi đạt được.</w:t>
      </w:r>
    </w:p>
    <w:p w:rsidR="00036480" w:rsidRPr="00036480" w:rsidRDefault="00036480" w:rsidP="00036480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036480">
        <w:rPr>
          <w:rFonts w:ascii="Times New Roman" w:hAnsi="Times New Roman"/>
          <w:b/>
          <w:sz w:val="26"/>
          <w:szCs w:val="26"/>
        </w:rPr>
        <w:t>Câu 4.</w:t>
      </w:r>
      <w:r w:rsidRPr="00036480">
        <w:rPr>
          <w:rFonts w:ascii="Times New Roman" w:hAnsi="Times New Roman"/>
          <w:sz w:val="26"/>
          <w:szCs w:val="26"/>
        </w:rPr>
        <w:t xml:space="preserve"> Một vật được kéo đều trên sàn bằng 1 lực F = 20N hợp với phương ngang góc 30</w:t>
      </w:r>
      <w:r w:rsidRPr="00036480">
        <w:rPr>
          <w:rFonts w:ascii="Times New Roman" w:hAnsi="Times New Roman"/>
          <w:sz w:val="26"/>
          <w:szCs w:val="26"/>
          <w:vertAlign w:val="superscript"/>
        </w:rPr>
        <w:t>0</w:t>
      </w:r>
      <w:r w:rsidRPr="00036480">
        <w:rPr>
          <w:rFonts w:ascii="Times New Roman" w:hAnsi="Times New Roman"/>
          <w:sz w:val="26"/>
          <w:szCs w:val="26"/>
        </w:rPr>
        <w:t>. Nếu vật di chuyển 2m trên sàn trong thời gian 4s thì công suất của lực là bao nhiêu?</w:t>
      </w:r>
    </w:p>
    <w:p w:rsidR="00036480" w:rsidRPr="00036480" w:rsidRDefault="00036480" w:rsidP="00036480">
      <w:pPr>
        <w:tabs>
          <w:tab w:val="center" w:pos="4860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036480">
        <w:rPr>
          <w:rFonts w:ascii="Times New Roman" w:hAnsi="Times New Roman"/>
          <w:b/>
          <w:sz w:val="26"/>
          <w:szCs w:val="26"/>
        </w:rPr>
        <w:t>Câu 5.</w:t>
      </w:r>
      <w:r w:rsidRPr="00036480">
        <w:rPr>
          <w:rFonts w:ascii="Times New Roman" w:hAnsi="Times New Roman"/>
          <w:sz w:val="26"/>
          <w:szCs w:val="26"/>
        </w:rPr>
        <w:t xml:space="preserve"> Một lò xo nằm ngang có k = 250N/m, khi tác dụng lực lò xo dãn ra 2cm thì thế năng đàn hồi là bao nhiêu?</w:t>
      </w:r>
    </w:p>
    <w:p w:rsidR="00036480" w:rsidRPr="00036480" w:rsidRDefault="00036480" w:rsidP="00036480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036480">
        <w:rPr>
          <w:rFonts w:ascii="Times New Roman" w:hAnsi="Times New Roman"/>
          <w:b/>
          <w:sz w:val="26"/>
          <w:szCs w:val="26"/>
        </w:rPr>
        <w:t>Câu 6.</w:t>
      </w:r>
      <w:r w:rsidRPr="00036480">
        <w:rPr>
          <w:rFonts w:ascii="Times New Roman" w:hAnsi="Times New Roman"/>
          <w:sz w:val="26"/>
          <w:szCs w:val="26"/>
        </w:rPr>
        <w:t xml:space="preserve"> Phát biểu định luật bảo toàn cơ năng của một vật chuyển động trong trọng trường?</w:t>
      </w:r>
    </w:p>
    <w:p w:rsidR="00036480" w:rsidRPr="00036480" w:rsidRDefault="00036480" w:rsidP="00036480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036480">
        <w:rPr>
          <w:rFonts w:ascii="Times New Roman" w:hAnsi="Times New Roman"/>
          <w:b/>
          <w:sz w:val="26"/>
          <w:szCs w:val="26"/>
        </w:rPr>
        <w:t>Câu 7.</w:t>
      </w:r>
      <w:r w:rsidRPr="00036480">
        <w:rPr>
          <w:rFonts w:ascii="Times New Roman" w:hAnsi="Times New Roman"/>
          <w:sz w:val="26"/>
          <w:szCs w:val="26"/>
        </w:rPr>
        <w:t xml:space="preserve"> Đường đằng tích là gì?</w:t>
      </w:r>
    </w:p>
    <w:p w:rsidR="00036480" w:rsidRPr="00036480" w:rsidRDefault="00036480" w:rsidP="00036480">
      <w:pPr>
        <w:spacing w:line="288" w:lineRule="auto"/>
        <w:jc w:val="both"/>
        <w:rPr>
          <w:rFonts w:ascii="Times New Roman" w:hAnsi="Times New Roman"/>
          <w:b/>
          <w:sz w:val="26"/>
          <w:szCs w:val="26"/>
        </w:rPr>
      </w:pPr>
      <w:r w:rsidRPr="00036480">
        <w:rPr>
          <w:rFonts w:ascii="Times New Roman" w:hAnsi="Times New Roman"/>
          <w:b/>
          <w:sz w:val="26"/>
          <w:szCs w:val="26"/>
        </w:rPr>
        <w:t>Câu 8.</w:t>
      </w:r>
      <w:r w:rsidRPr="00036480">
        <w:rPr>
          <w:rFonts w:ascii="Times New Roman" w:hAnsi="Times New Roman"/>
          <w:sz w:val="26"/>
          <w:szCs w:val="26"/>
        </w:rPr>
        <w:t xml:space="preserve"> Thế nào là quá trình đẳng nhiệt? Phát biểu và viết hệ thức của định luật Bôi lơ</w:t>
      </w:r>
      <w:r w:rsidR="00E351BB">
        <w:rPr>
          <w:rFonts w:ascii="Times New Roman" w:hAnsi="Times New Roman"/>
          <w:sz w:val="26"/>
          <w:szCs w:val="26"/>
        </w:rPr>
        <w:t xml:space="preserve"> </w:t>
      </w:r>
      <w:r w:rsidRPr="00036480">
        <w:rPr>
          <w:rFonts w:ascii="Times New Roman" w:hAnsi="Times New Roman"/>
          <w:sz w:val="26"/>
          <w:szCs w:val="26"/>
        </w:rPr>
        <w:t>- Mari ốt?</w:t>
      </w:r>
    </w:p>
    <w:p w:rsidR="00DD1C65" w:rsidRPr="00036480" w:rsidRDefault="00036480" w:rsidP="00036480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036480">
        <w:rPr>
          <w:rFonts w:ascii="Times New Roman" w:hAnsi="Times New Roman"/>
          <w:b/>
          <w:sz w:val="26"/>
          <w:szCs w:val="26"/>
        </w:rPr>
        <w:t>Câu 9</w:t>
      </w:r>
      <w:r w:rsidR="00603C24" w:rsidRPr="00036480">
        <w:rPr>
          <w:rFonts w:ascii="Times New Roman" w:hAnsi="Times New Roman"/>
          <w:b/>
          <w:sz w:val="26"/>
          <w:szCs w:val="26"/>
        </w:rPr>
        <w:t>.</w:t>
      </w:r>
      <w:r w:rsidR="00603C24" w:rsidRPr="00036480">
        <w:rPr>
          <w:rFonts w:ascii="Times New Roman" w:hAnsi="Times New Roman"/>
          <w:sz w:val="26"/>
          <w:szCs w:val="26"/>
        </w:rPr>
        <w:t xml:space="preserve"> Phát biểu</w:t>
      </w:r>
      <w:r w:rsidR="00B36E64" w:rsidRPr="00036480">
        <w:rPr>
          <w:rFonts w:ascii="Times New Roman" w:hAnsi="Times New Roman"/>
          <w:sz w:val="26"/>
          <w:szCs w:val="26"/>
        </w:rPr>
        <w:t xml:space="preserve"> định nghĩa công suất? Công thức</w:t>
      </w:r>
      <w:r w:rsidR="00603C24" w:rsidRPr="00036480">
        <w:rPr>
          <w:rFonts w:ascii="Times New Roman" w:hAnsi="Times New Roman"/>
          <w:sz w:val="26"/>
          <w:szCs w:val="26"/>
        </w:rPr>
        <w:t>, đơn vị?</w:t>
      </w:r>
    </w:p>
    <w:p w:rsidR="00DD1C65" w:rsidRPr="00036480" w:rsidRDefault="00036480" w:rsidP="00036480">
      <w:pPr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036480">
        <w:rPr>
          <w:rFonts w:ascii="Times New Roman" w:hAnsi="Times New Roman"/>
          <w:b/>
          <w:sz w:val="26"/>
          <w:szCs w:val="26"/>
        </w:rPr>
        <w:t>BÀI LÀM</w:t>
      </w:r>
    </w:p>
    <w:p w:rsidR="005E0C4D" w:rsidRDefault="00036480" w:rsidP="0003648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36480" w:rsidRDefault="00036480" w:rsidP="0003648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36480" w:rsidRDefault="00036480" w:rsidP="0003648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36480" w:rsidRDefault="00036480" w:rsidP="0003648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03648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36480" w:rsidRPr="00036480" w:rsidRDefault="00036480" w:rsidP="00036480">
      <w:pPr>
        <w:jc w:val="right"/>
        <w:rPr>
          <w:rFonts w:ascii="Times New Roman" w:hAnsi="Times New Roman"/>
          <w:i/>
          <w:sz w:val="26"/>
          <w:szCs w:val="26"/>
        </w:rPr>
      </w:pPr>
      <w:r w:rsidRPr="00036480">
        <w:rPr>
          <w:rFonts w:ascii="Times New Roman" w:hAnsi="Times New Roman"/>
          <w:i/>
          <w:sz w:val="26"/>
          <w:szCs w:val="26"/>
        </w:rPr>
        <w:t>(còn tiếp trang sau)</w:t>
      </w:r>
    </w:p>
    <w:p w:rsidR="00036480" w:rsidRDefault="00036480" w:rsidP="008E022F">
      <w:pPr>
        <w:rPr>
          <w:rFonts w:ascii="Times New Roman" w:hAnsi="Times New Roman"/>
          <w:b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8E022F" w:rsidRPr="00330DF9" w:rsidTr="008872E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E022F" w:rsidRPr="00330DF9" w:rsidRDefault="008E022F" w:rsidP="008872E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43B3C75" wp14:editId="2F8B26DA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-4.95pt;margin-top:1.65pt;width:541.5pt;height:92.2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GjrkMY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85E4494" wp14:editId="23798AE7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-4.95pt;margin-top:1.65pt;width:541.5pt;height:92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8E022F" w:rsidRDefault="008E022F" w:rsidP="008E022F">
      <w:pPr>
        <w:tabs>
          <w:tab w:val="left" w:leader="hyphen" w:pos="10632"/>
        </w:tabs>
        <w:spacing w:before="24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036480" w:rsidRPr="008E022F" w:rsidRDefault="00036480" w:rsidP="008E022F">
      <w:pPr>
        <w:rPr>
          <w:rFonts w:ascii="Times New Roman" w:hAnsi="Times New Roman"/>
          <w:b/>
          <w:sz w:val="42"/>
        </w:rPr>
      </w:pP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Pr="008E022F" w:rsidRDefault="008E022F" w:rsidP="008E022F">
      <w:pPr>
        <w:tabs>
          <w:tab w:val="left" w:leader="dot" w:pos="10185"/>
        </w:tabs>
        <w:spacing w:line="360" w:lineRule="auto"/>
        <w:jc w:val="right"/>
        <w:rPr>
          <w:rFonts w:ascii="Times New Roman" w:hAnsi="Times New Roman"/>
          <w:i/>
          <w:sz w:val="26"/>
          <w:szCs w:val="26"/>
        </w:rPr>
      </w:pPr>
      <w:r w:rsidRPr="008E022F">
        <w:rPr>
          <w:rFonts w:ascii="Times New Roman" w:hAnsi="Times New Roman"/>
          <w:i/>
          <w:sz w:val="26"/>
          <w:szCs w:val="26"/>
        </w:rPr>
        <w:t>(còn tiếp trang sau)</w:t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8E022F" w:rsidRPr="00330DF9" w:rsidTr="008872E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E022F" w:rsidRPr="00330DF9" w:rsidRDefault="008E022F" w:rsidP="008872E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B892FBD" wp14:editId="58F95F1E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-4.95pt;margin-top:1.65pt;width:541.5pt;height:92.2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F1c7ns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1C2ECAB" wp14:editId="5DFE561A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-4.95pt;margin-top:1.65pt;width:541.5pt;height:92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8E022F" w:rsidRDefault="008E022F" w:rsidP="008E022F">
      <w:pPr>
        <w:tabs>
          <w:tab w:val="left" w:leader="hyphen" w:pos="10632"/>
        </w:tabs>
        <w:spacing w:before="12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Pr="008E022F" w:rsidRDefault="008E022F" w:rsidP="008E022F">
      <w:pPr>
        <w:tabs>
          <w:tab w:val="left" w:leader="dot" w:pos="10185"/>
        </w:tabs>
        <w:spacing w:line="360" w:lineRule="auto"/>
        <w:jc w:val="right"/>
        <w:rPr>
          <w:rFonts w:ascii="Times New Roman" w:hAnsi="Times New Roman"/>
          <w:i/>
          <w:sz w:val="26"/>
          <w:szCs w:val="26"/>
        </w:rPr>
      </w:pPr>
      <w:r w:rsidRPr="008E022F">
        <w:rPr>
          <w:rFonts w:ascii="Times New Roman" w:hAnsi="Times New Roman"/>
          <w:i/>
          <w:sz w:val="26"/>
          <w:szCs w:val="26"/>
        </w:rPr>
        <w:t>(còn tiếp trang sau)</w:t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8E022F" w:rsidRPr="00330DF9" w:rsidTr="008872E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8E022F" w:rsidRPr="00330DF9" w:rsidRDefault="008E022F" w:rsidP="008872E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5C0D50F" wp14:editId="01BA8F46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-4.95pt;margin-top:1.65pt;width:541.5pt;height:92.2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KX86o8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D17166A" wp14:editId="29C3E43C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-4.95pt;margin-top:1.65pt;width:541.5pt;height:92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8E022F" w:rsidRDefault="008E022F" w:rsidP="008E022F">
      <w:pPr>
        <w:tabs>
          <w:tab w:val="left" w:leader="hyphen" w:pos="10632"/>
        </w:tabs>
        <w:spacing w:before="12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8E022F" w:rsidRDefault="008E022F" w:rsidP="008E022F">
      <w:pPr>
        <w:tabs>
          <w:tab w:val="left" w:leader="dot" w:pos="10185"/>
        </w:tabs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8E022F">
        <w:rPr>
          <w:rFonts w:ascii="Times New Roman" w:hAnsi="Times New Roman"/>
          <w:b/>
          <w:sz w:val="26"/>
          <w:szCs w:val="26"/>
        </w:rPr>
        <w:t>-----HẾT-----</w:t>
      </w:r>
      <w:bookmarkStart w:id="0" w:name="_GoBack"/>
      <w:bookmarkEnd w:id="0"/>
    </w:p>
    <w:sectPr w:rsidR="008E022F" w:rsidSect="00603C24">
      <w:pgSz w:w="11909" w:h="16834" w:code="9"/>
      <w:pgMar w:top="862" w:right="862" w:bottom="862" w:left="86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6D0B" w:rsidRDefault="00456D0B" w:rsidP="008C4360">
      <w:r>
        <w:separator/>
      </w:r>
    </w:p>
  </w:endnote>
  <w:endnote w:type="continuationSeparator" w:id="0">
    <w:p w:rsidR="00456D0B" w:rsidRDefault="00456D0B" w:rsidP="008C43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6D0B" w:rsidRDefault="00456D0B" w:rsidP="008C4360">
      <w:r>
        <w:separator/>
      </w:r>
    </w:p>
  </w:footnote>
  <w:footnote w:type="continuationSeparator" w:id="0">
    <w:p w:rsidR="00456D0B" w:rsidRDefault="00456D0B" w:rsidP="008C43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F34BF"/>
    <w:multiLevelType w:val="hybridMultilevel"/>
    <w:tmpl w:val="02CC848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872009"/>
    <w:multiLevelType w:val="hybridMultilevel"/>
    <w:tmpl w:val="F14CA0C8"/>
    <w:lvl w:ilvl="0" w:tplc="A59E330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DC448D"/>
    <w:multiLevelType w:val="hybridMultilevel"/>
    <w:tmpl w:val="99246D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7F1C36"/>
    <w:multiLevelType w:val="hybridMultilevel"/>
    <w:tmpl w:val="F93AB87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1C65"/>
    <w:rsid w:val="00036480"/>
    <w:rsid w:val="0005107A"/>
    <w:rsid w:val="000F04CB"/>
    <w:rsid w:val="001F65BC"/>
    <w:rsid w:val="003E0ED3"/>
    <w:rsid w:val="00405028"/>
    <w:rsid w:val="00417C9A"/>
    <w:rsid w:val="004317A8"/>
    <w:rsid w:val="00456D0B"/>
    <w:rsid w:val="00470D3F"/>
    <w:rsid w:val="005060D5"/>
    <w:rsid w:val="005E0C4D"/>
    <w:rsid w:val="00603C24"/>
    <w:rsid w:val="006C7B76"/>
    <w:rsid w:val="00705B84"/>
    <w:rsid w:val="00780F69"/>
    <w:rsid w:val="0086720C"/>
    <w:rsid w:val="008C4360"/>
    <w:rsid w:val="008E022F"/>
    <w:rsid w:val="00996872"/>
    <w:rsid w:val="00B36E64"/>
    <w:rsid w:val="00B469ED"/>
    <w:rsid w:val="00C24B09"/>
    <w:rsid w:val="00CF0F5F"/>
    <w:rsid w:val="00D73E96"/>
    <w:rsid w:val="00DD1C65"/>
    <w:rsid w:val="00E351BB"/>
    <w:rsid w:val="00E56D15"/>
    <w:rsid w:val="00E679DF"/>
    <w:rsid w:val="00E72678"/>
    <w:rsid w:val="00EF604A"/>
    <w:rsid w:val="00F96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</Pages>
  <Words>278</Words>
  <Characters>158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Q</Company>
  <LinksUpToDate>false</LinksUpToDate>
  <CharactersWithSpaces>1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ESMAF</dc:creator>
  <cp:keywords/>
  <dc:description/>
  <cp:lastModifiedBy>Microsoft</cp:lastModifiedBy>
  <cp:revision>21</cp:revision>
  <dcterms:created xsi:type="dcterms:W3CDTF">2017-04-21T09:21:00Z</dcterms:created>
  <dcterms:modified xsi:type="dcterms:W3CDTF">2017-05-12T02:56:00Z</dcterms:modified>
</cp:coreProperties>
</file>